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182"/>
        <w:tblW w:w="0" w:type="auto"/>
        <w:tblLook w:val="04A0" w:firstRow="1" w:lastRow="0" w:firstColumn="1" w:lastColumn="0" w:noHBand="0" w:noVBand="1"/>
      </w:tblPr>
      <w:tblGrid>
        <w:gridCol w:w="9741"/>
      </w:tblGrid>
      <w:tr w:rsidR="00086052" w:rsidTr="00086052">
        <w:tc>
          <w:tcPr>
            <w:tcW w:w="9741" w:type="dxa"/>
          </w:tcPr>
          <w:p w:rsidR="00086052" w:rsidRPr="00700118" w:rsidRDefault="00086052" w:rsidP="00086052">
            <w:pPr>
              <w:rPr>
                <w:rFonts w:ascii="Arial" w:hAnsi="Arial" w:cs="Arial"/>
                <w:sz w:val="10"/>
                <w:szCs w:val="10"/>
              </w:rPr>
            </w:pPr>
          </w:p>
          <w:p w:rsidR="00086052" w:rsidRDefault="00086052" w:rsidP="00B56ABB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Α΄ ΓΥΜΝΑΣΙΟΥ </w:t>
            </w:r>
          </w:p>
          <w:p w:rsidR="00086052" w:rsidRPr="00EB3571" w:rsidRDefault="00086052" w:rsidP="00086052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086052" w:rsidRDefault="00086052" w:rsidP="00086052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ΘΕΜΑ: Αριθμοί  2               </w:t>
            </w:r>
            <w:r w:rsidR="00B56ABB">
              <w:rPr>
                <w:rFonts w:ascii="Arial" w:hAnsi="Arial" w:cs="Arial"/>
                <w:b/>
              </w:rPr>
              <w:t xml:space="preserve">                               </w:t>
            </w:r>
          </w:p>
          <w:p w:rsidR="00086052" w:rsidRPr="00B42163" w:rsidRDefault="00086052" w:rsidP="00B56ABB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700118" w:rsidRDefault="00700118" w:rsidP="00B42163">
      <w:pPr>
        <w:pStyle w:val="NoSpacing"/>
      </w:pPr>
    </w:p>
    <w:p w:rsidR="00700118" w:rsidRDefault="0069783E" w:rsidP="00700118">
      <w:pPr>
        <w:pStyle w:val="ListParagraph"/>
        <w:numPr>
          <w:ilvl w:val="0"/>
          <w:numId w:val="2"/>
        </w:numPr>
        <w:ind w:left="284" w:hanging="284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>Να συμπληρωθούν τα κενά στις πιο κάτω περιπτώσεις:</w:t>
      </w:r>
    </w:p>
    <w:p w:rsidR="00700118" w:rsidRDefault="0069783E" w:rsidP="00700118">
      <w:pPr>
        <w:pStyle w:val="ListParagraph"/>
        <w:ind w:left="284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 xml:space="preserve">α)  3(χ – 5) = ….. – ……       β)  Αν χ + 3 = ψ + 3  </w:t>
      </w:r>
      <w:r w:rsidRPr="0069783E">
        <w:rPr>
          <w:rFonts w:ascii="Arial" w:hAnsi="Arial" w:cs="Arial"/>
        </w:rPr>
        <w:sym w:font="Wingdings" w:char="F0F3"/>
      </w:r>
      <w:r>
        <w:rPr>
          <w:rFonts w:ascii="Arial" w:hAnsi="Arial" w:cs="Arial"/>
        </w:rPr>
        <w:t xml:space="preserve">   χ = …..        γ)   1010</w:t>
      </w:r>
      <w:r w:rsidR="00700118">
        <w:rPr>
          <w:rFonts w:ascii="Arial" w:hAnsi="Arial" w:cs="Arial"/>
          <w:vertAlign w:val="subscript"/>
        </w:rPr>
        <w:t>(2)</w:t>
      </w:r>
      <w:r>
        <w:rPr>
          <w:rFonts w:ascii="Arial" w:hAnsi="Arial" w:cs="Arial"/>
        </w:rPr>
        <w:t xml:space="preserve"> =</w:t>
      </w:r>
      <w:r w:rsidR="00700118">
        <w:rPr>
          <w:rFonts w:ascii="Arial" w:hAnsi="Arial" w:cs="Arial"/>
        </w:rPr>
        <w:t>…..</w:t>
      </w:r>
    </w:p>
    <w:p w:rsidR="00086052" w:rsidRDefault="001452DC" w:rsidP="00086052">
      <w:pPr>
        <w:pStyle w:val="ListParagraph"/>
        <w:ind w:left="284"/>
        <w:contextualSpacing w:val="0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67" type="#_x0000_t202" style="position:absolute;left:0;text-align:left;margin-left:466.6pt;margin-top:20.95pt;width:56.05pt;height:22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">
            <v:fill opacity="0"/>
            <v:stroke opacity="0"/>
            <v:textbox>
              <w:txbxContent>
                <w:p w:rsidR="00DA204B" w:rsidRPr="00D66D49" w:rsidRDefault="00DA204B">
                  <w:pPr>
                    <w:rPr>
                      <w:sz w:val="18"/>
                      <w:szCs w:val="18"/>
                      <w:lang w:val="en-US"/>
                    </w:rPr>
                  </w:pPr>
                  <w:r w:rsidRPr="00D66D49">
                    <w:rPr>
                      <w:sz w:val="18"/>
                      <w:szCs w:val="18"/>
                    </w:rPr>
                    <w:t>(12 Μον)</w:t>
                  </w:r>
                </w:p>
              </w:txbxContent>
            </v:textbox>
          </v:shape>
        </w:pict>
      </w:r>
      <w:r w:rsidR="0069783E">
        <w:rPr>
          <w:rFonts w:ascii="Arial" w:hAnsi="Arial" w:cs="Arial"/>
        </w:rPr>
        <w:t>δ)   24:6</w:t>
      </w:r>
      <w:r w:rsidR="00700118">
        <w:rPr>
          <w:rFonts w:ascii="Arial" w:hAnsi="Arial" w:cs="Arial"/>
        </w:rPr>
        <w:t xml:space="preserve"> – </w:t>
      </w:r>
      <w:r w:rsidR="0069783E">
        <w:rPr>
          <w:rFonts w:ascii="Arial" w:hAnsi="Arial" w:cs="Arial"/>
        </w:rPr>
        <w:t>2</w:t>
      </w:r>
      <w:r w:rsidR="00700118">
        <w:rPr>
          <w:rFonts w:ascii="Arial" w:hAnsi="Arial" w:cs="Arial"/>
        </w:rPr>
        <w:t xml:space="preserve"> = </w:t>
      </w:r>
      <w:r w:rsidR="0069783E">
        <w:rPr>
          <w:rFonts w:ascii="Arial" w:hAnsi="Arial" w:cs="Arial"/>
        </w:rPr>
        <w:t xml:space="preserve">……               </w:t>
      </w:r>
      <w:r w:rsidR="00700118">
        <w:rPr>
          <w:rFonts w:ascii="Arial" w:hAnsi="Arial" w:cs="Arial"/>
        </w:rPr>
        <w:t xml:space="preserve">ε)  </w:t>
      </w:r>
      <w:r w:rsidR="0069783E">
        <w:rPr>
          <w:rFonts w:ascii="Arial" w:hAnsi="Arial" w:cs="Arial"/>
        </w:rPr>
        <w:t xml:space="preserve">Αν 3α =12β  </w:t>
      </w:r>
      <w:r w:rsidR="0069783E" w:rsidRPr="0069783E">
        <w:rPr>
          <w:rFonts w:ascii="Arial" w:hAnsi="Arial" w:cs="Arial"/>
        </w:rPr>
        <w:sym w:font="Wingdings" w:char="F0F3"/>
      </w:r>
      <w:r w:rsidR="0069783E">
        <w:rPr>
          <w:rFonts w:ascii="Arial" w:hAnsi="Arial" w:cs="Arial"/>
        </w:rPr>
        <w:t xml:space="preserve">  α = ……</w:t>
      </w:r>
      <w:proofErr w:type="spellStart"/>
      <w:r w:rsidR="00700118">
        <w:rPr>
          <w:rFonts w:ascii="Arial" w:hAnsi="Arial" w:cs="Arial"/>
        </w:rPr>
        <w:t>στ</w:t>
      </w:r>
      <w:proofErr w:type="spellEnd"/>
      <w:r w:rsidR="00700118">
        <w:rPr>
          <w:rFonts w:ascii="Arial" w:hAnsi="Arial" w:cs="Arial"/>
        </w:rPr>
        <w:t xml:space="preserve">)     </w:t>
      </w:r>
      <w:r w:rsidR="0069783E">
        <w:rPr>
          <w:rFonts w:ascii="Arial" w:hAnsi="Arial" w:cs="Arial"/>
        </w:rPr>
        <w:t>χ</w:t>
      </w:r>
      <w:r w:rsidR="0069783E" w:rsidRPr="0069783E">
        <w:rPr>
          <w:rFonts w:ascii="Arial" w:hAnsi="Arial" w:cs="Arial"/>
          <w:position w:val="-4"/>
        </w:rPr>
        <w:object w:dxaOrig="12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8.4pt" o:ole="">
            <v:imagedata r:id="rId7" o:title=""/>
          </v:shape>
          <o:OLEObject Type="Embed" ProgID="Equation.DSMT4" ShapeID="_x0000_i1025" DrawAspect="Content" ObjectID="_1456770643" r:id="rId8"/>
        </w:object>
      </w:r>
      <w:proofErr w:type="spellStart"/>
      <w:r w:rsidR="0069783E">
        <w:rPr>
          <w:rFonts w:ascii="Arial" w:hAnsi="Arial" w:cs="Arial"/>
        </w:rPr>
        <w:t>χ</w:t>
      </w:r>
      <w:proofErr w:type="spellEnd"/>
      <w:r w:rsidR="0069783E">
        <w:rPr>
          <w:rFonts w:ascii="Arial" w:hAnsi="Arial" w:cs="Arial"/>
        </w:rPr>
        <w:t xml:space="preserve"> + ψ + ψ</w:t>
      </w:r>
      <w:r w:rsidR="00700118">
        <w:rPr>
          <w:rFonts w:ascii="Arial" w:hAnsi="Arial" w:cs="Arial"/>
        </w:rPr>
        <w:t xml:space="preserve"> =</w:t>
      </w:r>
      <w:r w:rsidR="0069783E">
        <w:rPr>
          <w:rFonts w:ascii="Arial" w:hAnsi="Arial" w:cs="Arial"/>
        </w:rPr>
        <w:t xml:space="preserve"> ……… </w:t>
      </w:r>
    </w:p>
    <w:p w:rsidR="00700118" w:rsidRPr="00086052" w:rsidRDefault="001452DC" w:rsidP="00086052">
      <w:pPr>
        <w:pStyle w:val="ListParagraph"/>
        <w:ind w:left="284"/>
        <w:contextualSpacing w:val="0"/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noProof/>
          <w:sz w:val="12"/>
          <w:szCs w:val="12"/>
          <w:lang w:eastAsia="el-GR"/>
        </w:rPr>
        <w:pict>
          <v:line id="Straight Connector 1" o:spid="_x0000_s1065" style="position:absolute;left:0;text-align:lef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.05pt,12.95pt" to="512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" strokecolor="#4579b8 [3044]"/>
        </w:pict>
      </w:r>
    </w:p>
    <w:p w:rsidR="00D66D49" w:rsidRDefault="00D66D49" w:rsidP="00700118">
      <w:pPr>
        <w:pStyle w:val="ListParagraph"/>
        <w:numPr>
          <w:ilvl w:val="0"/>
          <w:numId w:val="2"/>
        </w:numPr>
        <w:ind w:left="284" w:hanging="284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>Να γίνουν οι πράξεις και να βρεθεί η αριθμητική τιμή του αποτελέσματος αν α=4 και β=3.</w:t>
      </w:r>
    </w:p>
    <w:p w:rsidR="00700118" w:rsidRDefault="00D66D49" w:rsidP="00D66D49">
      <w:pPr>
        <w:pStyle w:val="ListParagraph"/>
        <w:ind w:left="284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 xml:space="preserve">4(α + 2β) + 3(2α – β) + 10 = </w:t>
      </w:r>
    </w:p>
    <w:p w:rsidR="00D66D49" w:rsidRDefault="00D66D49" w:rsidP="00D66D49">
      <w:pPr>
        <w:pStyle w:val="ListParagraph"/>
        <w:ind w:left="284"/>
        <w:contextualSpacing w:val="0"/>
        <w:rPr>
          <w:rFonts w:ascii="Arial" w:hAnsi="Arial" w:cs="Arial"/>
        </w:rPr>
      </w:pPr>
    </w:p>
    <w:p w:rsidR="00D66D49" w:rsidRDefault="001452DC" w:rsidP="00D66D49">
      <w:pPr>
        <w:pStyle w:val="ListParagraph"/>
        <w:ind w:left="284"/>
        <w:contextualSpacing w:val="0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w:pict>
          <v:shape id="_x0000_s1027" type="#_x0000_t202" style="position:absolute;left:0;text-align:left;margin-left:467.7pt;margin-top:21.05pt;width:56.05pt;height:22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">
            <v:fill opacity="0"/>
            <v:stroke opacity="0"/>
            <v:textbox>
              <w:txbxContent>
                <w:p w:rsidR="00DA204B" w:rsidRPr="00D66D49" w:rsidRDefault="00DA204B" w:rsidP="00DA204B">
                  <w:pPr>
                    <w:rPr>
                      <w:sz w:val="18"/>
                      <w:szCs w:val="18"/>
                      <w:lang w:val="en-US"/>
                    </w:rPr>
                  </w:pPr>
                  <w:r w:rsidRPr="00D66D49">
                    <w:rPr>
                      <w:sz w:val="18"/>
                      <w:szCs w:val="18"/>
                    </w:rPr>
                    <w:t>(10 Μον)</w:t>
                  </w:r>
                </w:p>
              </w:txbxContent>
            </v:textbox>
          </v:shape>
        </w:pict>
      </w:r>
    </w:p>
    <w:p w:rsidR="00D66D49" w:rsidRPr="00086052" w:rsidRDefault="001452DC" w:rsidP="00D66D49">
      <w:pPr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noProof/>
          <w:sz w:val="12"/>
          <w:szCs w:val="12"/>
          <w:lang w:eastAsia="el-GR"/>
        </w:rPr>
        <w:pict>
          <v:line id="Straight Connector 27" o:spid="_x0000_s1064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2pt,12.55pt" to="513.8pt,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" strokecolor="#4a7ebb"/>
        </w:pict>
      </w:r>
    </w:p>
    <w:p w:rsidR="00D66D49" w:rsidRDefault="00D66D49" w:rsidP="00D66D49">
      <w:pPr>
        <w:pStyle w:val="ListParagraph"/>
        <w:numPr>
          <w:ilvl w:val="0"/>
          <w:numId w:val="2"/>
        </w:numPr>
        <w:ind w:left="284" w:hanging="284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>α) Να μετατρέψετε τον αριθμό   10101</w:t>
      </w:r>
      <w:r>
        <w:rPr>
          <w:rFonts w:ascii="Arial" w:hAnsi="Arial" w:cs="Arial"/>
          <w:vertAlign w:val="subscript"/>
        </w:rPr>
        <w:t>(2)</w:t>
      </w:r>
      <w:r>
        <w:rPr>
          <w:rFonts w:ascii="Arial" w:hAnsi="Arial" w:cs="Arial"/>
        </w:rPr>
        <w:t xml:space="preserve"> από το δυαδικό στο δεκαδικό σύστημα αρίθμησης.</w:t>
      </w:r>
    </w:p>
    <w:p w:rsidR="00D66D49" w:rsidRDefault="00D66D49" w:rsidP="00D66D49">
      <w:pPr>
        <w:rPr>
          <w:rFonts w:ascii="Arial" w:hAnsi="Arial" w:cs="Arial"/>
        </w:rPr>
      </w:pPr>
    </w:p>
    <w:p w:rsidR="00D66D49" w:rsidRDefault="00D66D49" w:rsidP="00D66D49">
      <w:pPr>
        <w:rPr>
          <w:rFonts w:ascii="Arial" w:hAnsi="Arial" w:cs="Arial"/>
        </w:rPr>
      </w:pPr>
    </w:p>
    <w:p w:rsidR="00D66D49" w:rsidRDefault="00D66D49" w:rsidP="00D66D4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β) Να μετατρέψετε τον αριθμό  54 από το δεκαδικό στο δυαδικό σύστημα αρίθμησης.</w:t>
      </w:r>
    </w:p>
    <w:p w:rsidR="00D66D49" w:rsidRDefault="00D66D49" w:rsidP="00D66D49">
      <w:pPr>
        <w:rPr>
          <w:rFonts w:ascii="Arial" w:hAnsi="Arial" w:cs="Arial"/>
        </w:rPr>
      </w:pPr>
    </w:p>
    <w:p w:rsidR="00D66D49" w:rsidRPr="00700118" w:rsidRDefault="00D66D49" w:rsidP="00D66D49">
      <w:pPr>
        <w:rPr>
          <w:rFonts w:ascii="Arial" w:hAnsi="Arial" w:cs="Arial"/>
        </w:rPr>
      </w:pPr>
    </w:p>
    <w:p w:rsidR="00D66D49" w:rsidRDefault="001452DC" w:rsidP="00D66D49">
      <w:r>
        <w:rPr>
          <w:rFonts w:ascii="Arial" w:hAnsi="Arial" w:cs="Arial"/>
          <w:noProof/>
          <w:lang w:eastAsia="el-GR"/>
        </w:rPr>
        <w:pict>
          <v:shape id="_x0000_s1028" type="#_x0000_t202" style="position:absolute;margin-left:470.5pt;margin-top:18.25pt;width:56.05pt;height:22.6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">
            <v:fill opacity="0"/>
            <v:stroke opacity="0"/>
            <v:textbox>
              <w:txbxContent>
                <w:p w:rsidR="00D66D49" w:rsidRPr="00D66D49" w:rsidRDefault="00D66D49" w:rsidP="00D66D49">
                  <w:pPr>
                    <w:rPr>
                      <w:sz w:val="18"/>
                      <w:szCs w:val="18"/>
                      <w:lang w:val="en-US"/>
                    </w:rPr>
                  </w:pPr>
                  <w:r w:rsidRPr="00D66D49">
                    <w:rPr>
                      <w:sz w:val="18"/>
                      <w:szCs w:val="18"/>
                    </w:rPr>
                    <w:t>(10 Μον)</w:t>
                  </w:r>
                </w:p>
              </w:txbxContent>
            </v:textbox>
          </v:shape>
        </w:pict>
      </w:r>
    </w:p>
    <w:p w:rsidR="00D66D49" w:rsidRPr="00D66D49" w:rsidRDefault="001452DC" w:rsidP="00D66D49">
      <w:pPr>
        <w:pStyle w:val="ListParagraph"/>
        <w:ind w:left="284"/>
        <w:contextualSpacing w:val="0"/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noProof/>
          <w:sz w:val="12"/>
          <w:szCs w:val="12"/>
          <w:lang w:eastAsia="el-GR"/>
        </w:rPr>
        <w:pict>
          <v:line id="Straight Connector 28" o:spid="_x0000_s1063" style="position:absolute;left:0;text-align:lef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35pt,9.1pt" to="516.35pt,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" strokecolor="#4a7ebb"/>
        </w:pict>
      </w:r>
    </w:p>
    <w:p w:rsidR="00B42163" w:rsidRDefault="00D66D49" w:rsidP="00B42163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υπολογισθούν οι αριθμητικές παραστάσεις:</w:t>
      </w:r>
    </w:p>
    <w:p w:rsidR="00B42163" w:rsidRPr="00B42163" w:rsidRDefault="00B42163" w:rsidP="00B42163">
      <w:pPr>
        <w:pStyle w:val="ListParagraph"/>
        <w:ind w:left="284"/>
        <w:rPr>
          <w:rFonts w:ascii="Arial" w:hAnsi="Arial" w:cs="Arial"/>
          <w:sz w:val="16"/>
          <w:szCs w:val="16"/>
        </w:rPr>
      </w:pPr>
    </w:p>
    <w:p w:rsidR="00D66D49" w:rsidRPr="00B42163" w:rsidRDefault="001452DC" w:rsidP="00B42163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w:pict>
          <v:shape id="_x0000_s1029" type="#_x0000_t202" style="position:absolute;left:0;text-align:left;margin-left:458.05pt;margin-top:131.65pt;width:82pt;height:22.6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">
            <v:fill opacity="0"/>
            <v:stroke opacity="0"/>
            <v:textbox>
              <w:txbxContent>
                <w:p w:rsidR="00B42163" w:rsidRPr="00D66D49" w:rsidRDefault="0027590A" w:rsidP="00B42163">
                  <w:pPr>
                    <w:rPr>
                      <w:sz w:val="18"/>
                      <w:szCs w:val="18"/>
                      <w:lang w:val="en-US"/>
                    </w:rPr>
                  </w:pPr>
                  <w:r>
                    <w:rPr>
                      <w:sz w:val="18"/>
                      <w:szCs w:val="18"/>
                    </w:rPr>
                    <w:t xml:space="preserve">(3+3+4 </w:t>
                  </w:r>
                  <w:r w:rsidR="00B42163" w:rsidRPr="00D66D49">
                    <w:rPr>
                      <w:sz w:val="18"/>
                      <w:szCs w:val="18"/>
                    </w:rPr>
                    <w:t xml:space="preserve"> Μον)</w:t>
                  </w:r>
                </w:p>
              </w:txbxContent>
            </v:textbox>
          </v:shape>
        </w:pict>
      </w:r>
      <w:r w:rsidR="00B42163" w:rsidRPr="00B42163">
        <w:rPr>
          <w:position w:val="-128"/>
        </w:rPr>
        <w:object w:dxaOrig="2659" w:dyaOrig="2680">
          <v:shape id="_x0000_i1026" type="#_x0000_t75" style="width:132.6pt;height:134.4pt" o:ole="">
            <v:imagedata r:id="rId9" o:title=""/>
          </v:shape>
          <o:OLEObject Type="Embed" ProgID="Equation.DSMT4" ShapeID="_x0000_i1026" DrawAspect="Content" ObjectID="_1456770644" r:id="rId10"/>
        </w:object>
      </w:r>
    </w:p>
    <w:p w:rsidR="00086052" w:rsidRDefault="0027590A" w:rsidP="00086052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 xml:space="preserve">Να λύσετε με </w:t>
      </w:r>
      <w:r w:rsidRPr="0027590A">
        <w:rPr>
          <w:rFonts w:ascii="Arial" w:hAnsi="Arial" w:cs="Arial"/>
          <w:b/>
        </w:rPr>
        <w:t>δύο διαφορετικούς τρόπους</w:t>
      </w:r>
      <w:r>
        <w:rPr>
          <w:rFonts w:ascii="Arial" w:hAnsi="Arial" w:cs="Arial"/>
        </w:rPr>
        <w:t xml:space="preserve"> τις πιοκάτω εξισώσεις :</w:t>
      </w:r>
      <w:bookmarkStart w:id="0" w:name="_GoBack"/>
      <w:bookmarkEnd w:id="0"/>
    </w:p>
    <w:p w:rsidR="00D06A94" w:rsidRDefault="00D06A94" w:rsidP="00086052">
      <w:pPr>
        <w:pStyle w:val="ListParagraph"/>
        <w:ind w:left="284"/>
        <w:rPr>
          <w:rFonts w:ascii="Arial" w:hAnsi="Arial" w:cs="Arial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417"/>
        <w:gridCol w:w="4382"/>
        <w:gridCol w:w="4658"/>
      </w:tblGrid>
      <w:tr w:rsidR="00CC62CD" w:rsidTr="00CC62CD">
        <w:trPr>
          <w:trHeight w:val="231"/>
        </w:trPr>
        <w:tc>
          <w:tcPr>
            <w:tcW w:w="391" w:type="dxa"/>
          </w:tcPr>
          <w:p w:rsidR="00CC62CD" w:rsidRPr="0027590A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4395" w:type="dxa"/>
          </w:tcPr>
          <w:p w:rsidR="00CC62CD" w:rsidRPr="0027590A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Α-τρόπος</w:t>
            </w:r>
          </w:p>
        </w:tc>
        <w:tc>
          <w:tcPr>
            <w:tcW w:w="4671" w:type="dxa"/>
          </w:tcPr>
          <w:p w:rsidR="00CC62CD" w:rsidRPr="0027590A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Β-τρόπος</w:t>
            </w:r>
          </w:p>
        </w:tc>
      </w:tr>
      <w:tr w:rsidR="00CC62CD" w:rsidTr="00CC62CD">
        <w:trPr>
          <w:trHeight w:val="231"/>
        </w:trPr>
        <w:tc>
          <w:tcPr>
            <w:tcW w:w="39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α)</w:t>
            </w:r>
          </w:p>
        </w:tc>
        <w:tc>
          <w:tcPr>
            <w:tcW w:w="4395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8"/>
                <w:szCs w:val="8"/>
              </w:rPr>
            </w:pPr>
          </w:p>
          <w:p w:rsidR="00CC62CD" w:rsidRP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χ – 4 = 15 </w:t>
            </w: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Pr="001C184A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67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8"/>
                <w:szCs w:val="8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χ – 4 = 15</w:t>
            </w: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P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</w:tr>
      <w:tr w:rsidR="00CC62CD" w:rsidTr="00CC62CD">
        <w:trPr>
          <w:trHeight w:val="231"/>
        </w:trPr>
        <w:tc>
          <w:tcPr>
            <w:tcW w:w="39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β)</w:t>
            </w:r>
          </w:p>
        </w:tc>
        <w:tc>
          <w:tcPr>
            <w:tcW w:w="4395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3ψ = 18 </w:t>
            </w:r>
          </w:p>
        </w:tc>
        <w:tc>
          <w:tcPr>
            <w:tcW w:w="467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ψ = 18</w:t>
            </w: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Pr="001C184A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C62CD" w:rsidTr="00CC62CD">
        <w:trPr>
          <w:trHeight w:val="231"/>
        </w:trPr>
        <w:tc>
          <w:tcPr>
            <w:tcW w:w="39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γ)</w:t>
            </w:r>
          </w:p>
        </w:tc>
        <w:tc>
          <w:tcPr>
            <w:tcW w:w="4395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2χ + 7 = 23 </w:t>
            </w:r>
          </w:p>
        </w:tc>
        <w:tc>
          <w:tcPr>
            <w:tcW w:w="467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χ + 7 = 23</w:t>
            </w: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Pr="001C184A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2"/>
                <w:szCs w:val="12"/>
              </w:rPr>
            </w:pPr>
          </w:p>
        </w:tc>
      </w:tr>
      <w:tr w:rsidR="00CC62CD" w:rsidTr="00CC62CD">
        <w:trPr>
          <w:trHeight w:val="231"/>
        </w:trPr>
        <w:tc>
          <w:tcPr>
            <w:tcW w:w="39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δ)</w:t>
            </w:r>
          </w:p>
        </w:tc>
        <w:tc>
          <w:tcPr>
            <w:tcW w:w="4395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CC62CD" w:rsidP="001C184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ω – 1)</w:t>
            </w:r>
            <w:r w:rsidR="001C184A">
              <w:rPr>
                <w:rFonts w:ascii="Arial" w:hAnsi="Arial" w:cs="Arial"/>
              </w:rPr>
              <w:t>:4 = 5</w:t>
            </w:r>
          </w:p>
        </w:tc>
        <w:tc>
          <w:tcPr>
            <w:tcW w:w="467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ω – 1):4 = 5</w:t>
            </w: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Pr="00CC62CD" w:rsidRDefault="001C184A" w:rsidP="001C184A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</w:tbl>
    <w:p w:rsidR="00D06A94" w:rsidRPr="001C184A" w:rsidRDefault="00D06A94" w:rsidP="00086052">
      <w:pPr>
        <w:pStyle w:val="ListParagraph"/>
        <w:ind w:left="284"/>
        <w:rPr>
          <w:rFonts w:ascii="Arial" w:hAnsi="Arial" w:cs="Arial"/>
          <w:sz w:val="12"/>
          <w:szCs w:val="12"/>
        </w:rPr>
      </w:pPr>
    </w:p>
    <w:p w:rsidR="001C184A" w:rsidRDefault="001452DC" w:rsidP="00086052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w:pict>
          <v:shape id="_x0000_s1030" type="#_x0000_t202" style="position:absolute;left:0;text-align:left;margin-left:434.5pt;margin-top:8.9pt;width:85.25pt;height:22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">
            <v:fill opacity="0"/>
            <v:stroke opacity="0"/>
            <v:textbox>
              <w:txbxContent>
                <w:p w:rsidR="00D06A94" w:rsidRPr="00DA204B" w:rsidRDefault="00D06A94" w:rsidP="00D06A94">
                  <w:pPr>
                    <w:rPr>
                      <w:lang w:val="en-US"/>
                    </w:rPr>
                  </w:pPr>
                  <w:r>
                    <w:t>(</w:t>
                  </w:r>
                  <w:r w:rsidR="001C184A">
                    <w:t xml:space="preserve">4+4+6+6 </w:t>
                  </w:r>
                  <w:r w:rsidRPr="001C184A">
                    <w:rPr>
                      <w:sz w:val="18"/>
                      <w:szCs w:val="18"/>
                    </w:rPr>
                    <w:t>Μον</w:t>
                  </w:r>
                  <w:r>
                    <w:t>)</w:t>
                  </w:r>
                </w:p>
              </w:txbxContent>
            </v:textbox>
          </v:shape>
        </w:pict>
      </w:r>
    </w:p>
    <w:p w:rsidR="00D71075" w:rsidRDefault="00D71075" w:rsidP="001C184A">
      <w:pPr>
        <w:pStyle w:val="ListParagraph"/>
        <w:ind w:left="284" w:hanging="284"/>
        <w:rPr>
          <w:rFonts w:ascii="Arial" w:hAnsi="Arial" w:cs="Arial"/>
          <w:sz w:val="16"/>
          <w:szCs w:val="16"/>
          <w:lang w:val="en-US"/>
        </w:rPr>
      </w:pPr>
    </w:p>
    <w:p w:rsidR="00D71075" w:rsidRDefault="001452DC" w:rsidP="001C184A">
      <w:pPr>
        <w:pStyle w:val="ListParagraph"/>
        <w:ind w:left="284" w:hanging="284"/>
        <w:rPr>
          <w:rFonts w:ascii="Arial" w:hAnsi="Arial" w:cs="Arial"/>
          <w:sz w:val="16"/>
          <w:szCs w:val="16"/>
          <w:lang w:val="en-US"/>
        </w:rPr>
      </w:pPr>
      <w:r>
        <w:rPr>
          <w:rFonts w:ascii="Arial" w:hAnsi="Arial" w:cs="Arial"/>
          <w:noProof/>
          <w:sz w:val="12"/>
          <w:szCs w:val="12"/>
          <w:lang w:eastAsia="el-GR"/>
        </w:rPr>
        <w:pict>
          <v:line id="Straight Connector 289" o:spid="_x0000_s1061" style="position:absolute;left:0;text-align:lef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95pt,2.8pt" to="509.05pt,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" strokecolor="#4a7ebb"/>
        </w:pict>
      </w:r>
    </w:p>
    <w:p w:rsidR="00433323" w:rsidRDefault="00433323" w:rsidP="00433323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λυθούν τα προβλήματα:</w:t>
      </w:r>
    </w:p>
    <w:p w:rsidR="00433323" w:rsidRPr="00433323" w:rsidRDefault="00433323" w:rsidP="00433323">
      <w:pPr>
        <w:pStyle w:val="ListParagraph"/>
        <w:ind w:left="284"/>
        <w:rPr>
          <w:rFonts w:ascii="Arial" w:hAnsi="Arial" w:cs="Arial"/>
          <w:sz w:val="10"/>
          <w:szCs w:val="10"/>
        </w:rPr>
      </w:pPr>
    </w:p>
    <w:p w:rsidR="00433323" w:rsidRDefault="00433323" w:rsidP="00433323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α)  Ο Αντρέας είναι 7 χρόνια μεγαλύτερος από την αδελφή του την Μαρία. Αν το άθροισμα των  </w:t>
      </w:r>
    </w:p>
    <w:p w:rsidR="00D06A94" w:rsidRPr="00433323" w:rsidRDefault="00433323" w:rsidP="00433323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 ηλικιών τους είναι 43 χρόνια, να βρεθεί η ηλικία της Μαρίας. (Να λυθεί με εξίσωση)</w:t>
      </w: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 xml:space="preserve">β) Ένα Γυμνάσιο </w:t>
      </w:r>
      <w:r w:rsidR="000423D6">
        <w:rPr>
          <w:rFonts w:ascii="Arial" w:hAnsi="Arial" w:cs="Arial"/>
        </w:rPr>
        <w:t>έχει 3</w:t>
      </w:r>
      <w:r w:rsidR="000423D6" w:rsidRPr="00B946A6">
        <w:rPr>
          <w:rFonts w:ascii="Arial" w:hAnsi="Arial" w:cs="Arial"/>
        </w:rPr>
        <w:t>1</w:t>
      </w:r>
      <w:r w:rsidR="000423D6">
        <w:rPr>
          <w:rFonts w:ascii="Arial" w:hAnsi="Arial" w:cs="Arial"/>
        </w:rPr>
        <w:t>2</w:t>
      </w:r>
      <w:r>
        <w:rPr>
          <w:rFonts w:ascii="Arial" w:hAnsi="Arial" w:cs="Arial"/>
        </w:rPr>
        <w:t xml:space="preserve"> μαθητές. Η Α΄ τάξη έχει 25 μαθητές περισσότερους από τη Β΄ τάξη και η Γ΄ τάξη  έχει 13 μαθητές λιγότερους από τους διπλάσιους μαθητές της Β΄ τάξης. Να βρείτε πόσους μαθητές έχει η κάθε τάξη χωριστά. (Να λυθεί με εξίσωση)</w:t>
      </w: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1452DC" w:rsidP="001C184A">
      <w:pPr>
        <w:pStyle w:val="ListParagraph"/>
        <w:ind w:left="284" w:hanging="284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w:pict>
          <v:shape id="_x0000_s1031" type="#_x0000_t202" style="position:absolute;left:0;text-align:left;margin-left:454pt;margin-top:13.15pt;width:85.25pt;height:22.6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">
            <v:fill opacity="0"/>
            <v:stroke opacity="0"/>
            <v:textbox>
              <w:txbxContent>
                <w:p w:rsidR="00433323" w:rsidRPr="00433323" w:rsidRDefault="00433323" w:rsidP="00433323">
                  <w:pPr>
                    <w:rPr>
                      <w:sz w:val="18"/>
                      <w:szCs w:val="18"/>
                      <w:lang w:val="en-US"/>
                    </w:rPr>
                  </w:pPr>
                  <w:r w:rsidRPr="00433323">
                    <w:rPr>
                      <w:sz w:val="18"/>
                      <w:szCs w:val="18"/>
                    </w:rPr>
                    <w:t>(</w:t>
                  </w:r>
                  <w:r w:rsidR="006E23A7">
                    <w:rPr>
                      <w:sz w:val="18"/>
                      <w:szCs w:val="18"/>
                    </w:rPr>
                    <w:t>10</w:t>
                  </w:r>
                  <w:r w:rsidRPr="00433323">
                    <w:rPr>
                      <w:sz w:val="18"/>
                      <w:szCs w:val="18"/>
                    </w:rPr>
                    <w:t>+</w:t>
                  </w:r>
                  <w:r w:rsidR="006E23A7">
                    <w:rPr>
                      <w:sz w:val="18"/>
                      <w:szCs w:val="18"/>
                    </w:rPr>
                    <w:t>12</w:t>
                  </w:r>
                  <w:r w:rsidRPr="00433323">
                    <w:rPr>
                      <w:sz w:val="18"/>
                      <w:szCs w:val="18"/>
                    </w:rPr>
                    <w:t xml:space="preserve">  Μον)</w:t>
                  </w:r>
                </w:p>
              </w:txbxContent>
            </v:textbox>
          </v:shape>
        </w:pict>
      </w: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6E23A7" w:rsidRDefault="001452DC" w:rsidP="001C184A">
      <w:pPr>
        <w:pStyle w:val="ListParagraph"/>
        <w:ind w:left="284" w:hanging="284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noProof/>
          <w:sz w:val="12"/>
          <w:szCs w:val="12"/>
          <w:lang w:eastAsia="el-GR"/>
        </w:rPr>
        <w:pict>
          <v:line id="Straight Connector 328" o:spid="_x0000_s1060" style="position:absolute;left:0;text-align:lef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95pt,3.1pt" to="509.05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" strokecolor="#4a7ebb"/>
        </w:pict>
      </w:r>
    </w:p>
    <w:p w:rsidR="00433323" w:rsidRPr="00433323" w:rsidRDefault="001452DC" w:rsidP="001C184A">
      <w:pPr>
        <w:pStyle w:val="ListParagraph"/>
        <w:ind w:left="284" w:hanging="284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noProof/>
          <w:lang w:eastAsia="el-GR"/>
        </w:rPr>
        <w:pict>
          <v:group id="Group 327" o:spid="_x0000_s1032" style="position:absolute;left:0;text-align:left;margin-left:322.4pt;margin-top:9.8pt;width:125.3pt;height:134.25pt;z-index:251753472" coordsize="15916,17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">
            <v:group id="Group 314" o:spid="_x0000_s1033" style="position:absolute;top:476;width:15916;height:16574" coordsize="15916,16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<v:shape id="_x0000_s1034" type="#_x0000_t202" style="position:absolute;left:7534;top:13386;width:8382;height:3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hF/cUA&#10;AADcAAAADwAAAGRycy9kb3ducmV2LnhtbESPW2vCQBCF34X+h2UKvpS60RYJqRsRUWhBBdP2fZKd&#10;5mJ2NmS3Gv+9Wyj4eDiXj7NYDqYVZ+pdbVnBdBKBIC6srrlU8PW5fY5BOI+ssbVMCq7kYJk+jBaY&#10;aHvhI50zX4owwi5BBZX3XSKlKyoy6Ca2Iw7ej+0N+iD7UuoeL2HctHIWRXNpsOZAqLCjdUXFKfs1&#10;gbsZ4u47362bj+wpb2YHrvcxKzV+HFZvIDwN/h7+b79rBS/RK/ydCUdAp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GEX9xQAAANwAAAAPAAAAAAAAAAAAAAAAAJgCAABkcnMv&#10;ZG93bnJldi54bWxQSwUGAAAAAAQABAD1AAAAigMAAAAA&#10;" stroked="f">
                <v:fill opacity="0"/>
                <v:textbox>
                  <w:txbxContent>
                    <w:p w:rsidR="00A554DD" w:rsidRPr="00A554DD" w:rsidRDefault="00A554DD" w:rsidP="00A554DD">
                      <w:pPr>
                        <w:rPr>
                          <w:b/>
                          <w:sz w:val="24"/>
                          <w:szCs w:val="24"/>
                          <w:lang w:val="en-US"/>
                        </w:rPr>
                      </w:pPr>
                      <w:r>
                        <w:rPr>
                          <w:b/>
                          <w:sz w:val="24"/>
                          <w:szCs w:val="24"/>
                          <w:lang w:val="en-US"/>
                        </w:rPr>
                        <w:t>2x+1 cm</w:t>
                      </w:r>
                    </w:p>
                  </w:txbxContent>
                </v:textbox>
              </v:shape>
              <v:group id="Group 313" o:spid="_x0000_s1035" style="position:absolute;width:15063;height:14246" coordsize="15063,142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<v:group id="Group 312" o:spid="_x0000_s1036" style="position:absolute;left:585;width:14478;height:13757" coordsize="14478,137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<v:shape id="L-Shape 290" o:spid="_x0000_s1037" style="position:absolute;width:14478;height:13716;rotation:180;visibility:visible;mso-wrap-style:square;v-text-anchor:middle" coordsize="1447800,137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KyfL0A&#10;AADcAAAADwAAAGRycy9kb3ducmV2LnhtbERPSwrCMBDdC94hjOBGNFVQtBpFBUG683OAsRnbYjMp&#10;TazV05uF4PLx/qtNa0rRUO0KywrGowgEcWp1wZmC6+UwnINwHlljaZkUvMnBZt3trDDW9sUnas4+&#10;EyGEXYwKcu+rWEqX5mTQjWxFHLi7rQ36AOtM6hpfIdyUchJFM2mw4NCQY0X7nNLH+WkUnA7mZgc8&#10;veN8t/XJoEk+9pIo1e+12yUIT63/i3/uo1YwWYT54Uw4AnL9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HjKyfL0AAADcAAAADwAAAAAAAAAAAAAAAACYAgAAZHJzL2Rvd25yZXYu&#10;eG1sUEsFBgAAAAAEAAQA9QAAAIIDAAAAAA==&#10;" path="m,l526310,r,950889l1447800,950889r,420711l,1371600,,xe" fillcolor="black [3213]" strokecolor="#243f60 [1604]" strokeweight="2pt">
                    <v:fill r:id="rId11" o:title="" color2="white [3212]" type="pattern"/>
                    <v:path arrowok="t" o:connecttype="custom" o:connectlocs="0,0;526310,0;526310,950889;1447800,950889;1447800,1371600;0,1371600;0,0" o:connectangles="0,0,0,0,0,0,0"/>
                  </v:shape>
                  <v:rect id="Rectangle 291" o:spid="_x0000_s1038" style="position:absolute;left:4754;top:9509;width:4680;height:42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GnXcYA&#10;AADcAAAADwAAAGRycy9kb3ducmV2LnhtbESP3WrCQBSE7wu+w3IEb0rdKFjS1FX8QRDxwqZ9gEP2&#10;mB+zZ0N2NdGndwuFXg4z8w0zX/amFjdqXWlZwWQcgSDOrC45V/DzvXuLQTiPrLG2TAru5GC5GLzM&#10;MdG24y+6pT4XAcIuQQWF900ipcsKMujGtiEO3tm2Bn2QbS51i12Am1pOo+hdGiw5LBTY0Kag7JJe&#10;jYLqNV7NTqm36+54rDirHtf9YavUaNivPkF46v1/+K+91wqmHxP4PROOgFw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DGnXcYAAADcAAAADwAAAAAAAAAAAAAAAACYAgAAZHJz&#10;L2Rvd25yZXYueG1sUEsFBgAAAAAEAAQA9QAAAIsDAAAAAA==&#10;" fillcolor="black [3213]" strokecolor="#243f60 [1604]" strokeweight="2pt">
                    <v:fill r:id="rId11" o:title="" color2="white [3212]" type="pattern"/>
                  </v:rect>
                  <v:rect id="Rectangle 292" o:spid="_x0000_s1039" style="position:absolute;left:5486;top:9802;width:6058;height:37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ZS98MA&#10;AADcAAAADwAAAGRycy9kb3ducmV2LnhtbESPT2vCQBTE7wW/w/IEb3WTiGJTV1FBEE/1T++P7GsS&#10;zL4N2XUT++m7hUKPw8z8hlltBtOIQJ2rLStIpwkI4sLqmksFt+vhdQnCeWSNjWVS8CQHm/XoZYW5&#10;tj2fKVx8KSKEXY4KKu/bXEpXVGTQTW1LHL0v2xn0UXal1B32EW4amSXJQhqsOS5U2NK+ouJ+eZhI&#10;+fimPl3O09l5lyzo8xRSH4JSk/GwfQfhafD/4b/2USvI3jL4PROPgF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ZS98MAAADcAAAADwAAAAAAAAAAAAAAAACYAgAAZHJzL2Rv&#10;d25yZXYueG1sUEsFBgAAAAAEAAQA9QAAAIgDAAAAAA==&#10;" fillcolor="black [3213]" stroked="f" strokeweight="2pt">
                    <v:fill r:id="rId11" o:title="" color2="white [3212]" type="pattern"/>
                  </v:rect>
                </v:group>
                <v:shape id="_x0000_s1040" type="#_x0000_t202" style="position:absolute;top:10460;width:5524;height:3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Pf58UA&#10;AADcAAAADwAAAGRycy9kb3ducmV2LnhtbESPX2vCMBTF34V9h3AHexFNLTK6rqmIKCg4YZ17vzZ3&#10;bV1zU5pM67c3g8EeD+fPj5MtBtOKC/WusaxgNo1AEJdWN1wpOH5sJgkI55E1tpZJwY0cLPKHUYap&#10;tld+p0vhKxFG2KWooPa+S6V0ZU0G3dR2xMH7sr1BH2RfSd3jNYybVsZR9CwNNhwINXa0qqn8Ln5M&#10;4K6HpPs87VfnXTE+neMDN28JK/X0OCxfQXga/H/4r73VCuKXOfyeCUdA5n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89/nxQAAANwAAAAPAAAAAAAAAAAAAAAAAJgCAABkcnMv&#10;ZG93bnJldi54bWxQSwUGAAAAAAQABAD1AAAAigMAAAAA&#10;" stroked="f">
                  <v:fill opacity="0"/>
                  <v:textbox>
                    <w:txbxContent>
                      <w:p w:rsidR="00A554DD" w:rsidRPr="00A554DD" w:rsidRDefault="00A554DD">
                        <w:pPr>
                          <w:rPr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proofErr w:type="gramStart"/>
                        <w:r>
                          <w:rPr>
                            <w:b/>
                            <w:sz w:val="24"/>
                            <w:szCs w:val="24"/>
                            <w:lang w:val="en-US"/>
                          </w:rPr>
                          <w:t>x</w:t>
                        </w:r>
                        <w:proofErr w:type="gramEnd"/>
                        <w:r>
                          <w:rPr>
                            <w:b/>
                            <w:sz w:val="24"/>
                            <w:szCs w:val="24"/>
                            <w:lang w:val="en-US"/>
                          </w:rPr>
                          <w:t xml:space="preserve"> cm</w:t>
                        </w:r>
                      </w:p>
                    </w:txbxContent>
                  </v:textbox>
                </v:shape>
                <v:line id="Straight Connector 299" o:spid="_x0000_s1041" style="position:absolute;visibility:visible;mso-wrap-style:square" from="6949,9656" to="8028,9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EqB8UAAADcAAAADwAAAGRycy9kb3ducmV2LnhtbESPQWvCQBSE7wX/w/IEb3WjSKnRVUQq&#10;iPTQRgkeH7vPJJh9G7PbGP99t1DwOMzMN8xy3dtadNT6yrGCyTgBQaydqbhQcDruXt9B+IBssHZM&#10;Ch7kYb0avCwxNe7O39RloRARwj5FBWUITSql1yVZ9GPXEEfv4lqLIcq2kKbFe4TbWk6T5E1arDgu&#10;lNjQtiR9zX6sgi99nGTdbHfA/MPWN33OPw9drtRo2G8WIAL14Rn+b++Ngul8Dn9n4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EqB8UAAADcAAAADwAAAAAAAAAA&#10;AAAAAAChAgAAZHJzL2Rvd25yZXYueG1sUEsFBgAAAAAEAAQA+QAAAJMDAAAAAA==&#10;" strokecolor="#4579b8 [3044]" strokeweight="1.25pt"/>
                <v:line id="Straight Connector 300" o:spid="_x0000_s1042" style="position:absolute;visibility:visible;mso-wrap-style:square" from="4828,11923" to="5907,11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fxBsIAAADcAAAADwAAAGRycy9kb3ducmV2LnhtbERPy2oCMRTdF/oP4Ra6q4kVaxmNIhah&#10;IkV8LLq8TK6TwcnNkKTj9O/NQnB5OO/ZoneN6CjE2rOG4UCBIC69qbnScDqu3z5BxIRssPFMGv4p&#10;wmL+/DTDwvgr76k7pErkEI4FarAptYWUsbTkMA58S5y5sw8OU4ahkibgNYe7Rr4r9SEd1pwbLLa0&#10;slReDn9Ow9fPZdOPdjGp362t4no4GXenoPXrS7+cgkjUp4f47v42GkYqz89n8hGQ8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9fxBsIAAADcAAAADwAAAAAAAAAAAAAA&#10;AAChAgAAZHJzL2Rvd25yZXYueG1sUEsFBgAAAAAEAAQA+QAAAJADAAAAAA==&#10;" strokecolor="#4a7ebb" strokeweight="1.25pt"/>
                <v:line id="Straight Connector 301" o:spid="_x0000_s1043" style="position:absolute;visibility:visible;mso-wrap-style:square" from="73,2121" to="1152,2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tUncUAAADcAAAADwAAAGRycy9kb3ducmV2LnhtbESPQWsCMRSE74X+h/CE3jTZSq2sRikt&#10;QosUqXrw+Ng8N4ublyVJ1+2/b4RCj8PMfMMs14NrRU8hNp41FBMFgrjypuFaw/GwGc9BxIRssPVM&#10;Gn4ownp1f7fE0vgrf1G/T7XIEI4larApdaWUsbLkME58R5y9sw8OU5ahlibgNcNdKx+VmkmHDecF&#10;ix29Wqou+2+n4e3z8jFMdzGp09bWcVM8P/XHoPXDaHhZgEg0pP/wX/vdaJiqAm5n8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tUncUAAADcAAAADwAAAAAAAAAA&#10;AAAAAAChAgAAZHJzL2Rvd25yZXYueG1sUEsFBgAAAAAEAAQA+QAAAJMDAAAAAA==&#10;" strokecolor="#4a7ebb" strokeweight="1.25pt"/>
                <v:shape id="_x0000_s1044" type="#_x0000_t202" style="position:absolute;left:4023;top:5413;width:6953;height:31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14EsQA&#10;AADcAAAADwAAAGRycy9kb3ducmV2LnhtbESPX2vCMBTF3wd+h3CFvQxN7WCUalpEFBTcYFXfr821&#10;rTY3pcm0+/bLYLDHw/nz4yzywbTiTr1rLCuYTSMQxKXVDVcKjofNJAHhPLLG1jIp+CYHeTZ6WmCq&#10;7YM/6V74SoQRdikqqL3vUildWZNBN7UdcfAutjfog+wrqXt8hHHTyjiK3qTBhgOhxo5WNZW34ssE&#10;7npIutN5v7ruipfzNf7g5j1hpZ7Hw3IOwtPg/8N/7a1W8BrF8HsmHAG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9eBLEAAAA3AAAAA8AAAAAAAAAAAAAAAAAmAIAAGRycy9k&#10;b3ducmV2LnhtbFBLBQYAAAAABAAEAPUAAACJAwAAAAA=&#10;" stroked="f">
                  <v:fill opacity="0"/>
                  <v:textbox>
                    <w:txbxContent>
                      <w:p w:rsidR="00A554DD" w:rsidRPr="00A554DD" w:rsidRDefault="00A554DD" w:rsidP="00A554DD">
                        <w:pPr>
                          <w:rPr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sz w:val="24"/>
                            <w:szCs w:val="24"/>
                            <w:lang w:val="en-US"/>
                          </w:rPr>
                          <w:t>x+2 cm</w:t>
                        </w:r>
                      </w:p>
                    </w:txbxContent>
                  </v:textbox>
                </v:shape>
                <v:group id="Group 308" o:spid="_x0000_s1045" style="position:absolute;left:5047;top:3730;width:292;height:1080" coordsize="29260,108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<v:line id="Straight Connector 305" o:spid="_x0000_s1046" style="position:absolute;flip:x;visibility:visible;mso-wrap-style:square" from="0,0" to="0,10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DlYcUAAADcAAAADwAAAGRycy9kb3ducmV2LnhtbESPT2sCMRTE7wW/Q3iCt5pVschqFN0i&#10;lR4Krl68PZK3f3DzsmxS3X57UxA8DjPzG2a16W0jbtT52rGCyTgBQaydqblUcD7t3xcgfEA22Dgm&#10;BX/kYbMevK0wNe7OR7rloRQRwj5FBVUIbSql1xVZ9GPXEkevcJ3FEGVXStPhPcJtI6dJ8iEt1hwX&#10;Kmwpq0hf81+rIPspWnPc6sv3+etzf9jprMimuVKjYb9dggjUh1f42T4YBbNkDv9n4hGQ6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1DlYcUAAADcAAAADwAAAAAAAAAA&#10;AAAAAAChAgAAZHJzL2Rvd25yZXYueG1sUEsFBgAAAAAEAAQA+QAAAJMDAAAAAA==&#10;" strokecolor="#4579b8 [3044]" strokeweight="1.25pt"/>
                  <v:line id="Straight Connector 306" o:spid="_x0000_s1047" style="position:absolute;flip:x;visibility:visible;mso-wrap-style:square" from="29260,0" to="2926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J8CcQAAADcAAAADwAAAGRycy9kb3ducmV2LnhtbESPQWvCQBSE74X+h+UVvNXdKsQSXaWt&#10;iMV6MVW8PrPPJJh9G7Krpv/eLQgeh5n5hpnMOluLC7W+cqzhra9AEOfOVFxo2P4uXt9B+IBssHZM&#10;Gv7Iw2z6/DTB1Lgrb+iShUJECPsUNZQhNKmUPi/Jou+7hjh6R9daDFG2hTQtXiPc1nKgVCItVhwX&#10;Smzoq6T8lJ2tht3ey83qZ75Wp2z52SyrAydqpHXvpfsYgwjUhUf43v42GoYqgf8z8QjI6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snwJxAAAANwAAAAPAAAAAAAAAAAA&#10;AAAAAKECAABkcnMvZG93bnJldi54bWxQSwUGAAAAAAQABAD5AAAAkgMAAAAA&#10;" strokecolor="#4a7ebb" strokeweight="1.25pt"/>
                </v:group>
                <v:group id="Group 309" o:spid="_x0000_s1048" style="position:absolute;left:10021;top:13167;width:292;height:1079" coordsize="29260,108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pdI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yjG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c6XSDFAAAA3AAA&#10;AA8AAAAAAAAAAAAAAAAAqgIAAGRycy9kb3ducmV2LnhtbFBLBQYAAAAABAAEAPoAAACcAwAAAAA=&#10;">
                  <v:line id="Straight Connector 310" o:spid="_x0000_s1049" style="position:absolute;flip:x;visibility:visible;mso-wrap-style:square" from="0,0" to="0,10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7XO8EAAADcAAAADwAAAGRycy9kb3ducmV2LnhtbERPz2vCMBS+C/4P4Qm7aeIEN6pR1CEO&#10;t4tV8fpsnm2xeSlNpt1/bw6Cx4/v93Te2krcqPGlYw3DgQJBnDlTcq7hsF/3P0H4gGywckwa/snD&#10;fNbtTDEx7s47uqUhFzGEfYIaihDqREqfFWTRD1xNHLmLayyGCJtcmgbvMdxW8l2psbRYcmwosKZV&#10;Qdk1/bMajicvd9ufr191TTfLelOeeaw+tH7rtYsJiEBteImf7m+jYTSM8+OZeATk7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ztc7wQAAANwAAAAPAAAAAAAAAAAAAAAA&#10;AKECAABkcnMvZG93bnJldi54bWxQSwUGAAAAAAQABAD5AAAAjwMAAAAA&#10;" strokecolor="#4a7ebb" strokeweight="1.25pt"/>
                  <v:line id="Straight Connector 311" o:spid="_x0000_s1050" style="position:absolute;flip:x;visibility:visible;mso-wrap-style:square" from="29260,0" to="2926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JyoMUAAADcAAAADwAAAGRycy9kb3ducmV2LnhtbESPQWvCQBSE7wX/w/KE3upuLFiJrmIr&#10;xWK9GBWvz+wzCWbfhuxW03/vFgoeh5n5hpnOO1uLK7W+cqwhGSgQxLkzFRca9rvPlzEIH5AN1o5J&#10;wy95mM96T1NMjbvxlq5ZKESEsE9RQxlCk0rp85Is+oFriKN3dq3FEGVbSNPiLcJtLYdKjaTFiuNC&#10;iQ19lJRfsh+r4XD0crv+Xm7UJVu9N6vqxCP1pvVzv1tMQATqwiP83/4yGl6TBP7OxCMgZ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JyoMUAAADcAAAADwAAAAAAAAAA&#10;AAAAAAChAgAAZHJzL2Rvd25yZXYueG1sUEsFBgAAAAAEAAQA+QAAAJMDAAAAAA==&#10;" strokecolor="#4a7ebb" strokeweight="1.25pt"/>
                </v:group>
              </v:group>
            </v:group>
            <v:group id="Group 318" o:spid="_x0000_s1051" style="position:absolute;left:7620;width:438;height:1079" coordsize="43891,108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<v:line id="Straight Connector 315" o:spid="_x0000_s1052" style="position:absolute;visibility:visible;mso-wrap-style:square" from="0,0" to="0,10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4sxcYAAADcAAAADwAAAGRycy9kb3ducmV2LnhtbESPT2vCQBTE7wW/w/IEb7qJ/UOJriJS&#10;oUgPbSzB42P3NQnNvo3ZNcZv7xaEHoeZ+Q2zXA+2ET11vnasIJ0lIIi1MzWXCr4Pu+krCB+QDTaO&#10;ScGVPKxXo4clZsZd+Iv6PJQiQthnqKAKoc2k9Loii37mWuLo/bjOYoiyK6Xp8BLhtpHzJHmRFmuO&#10;CxW2tK1I/+Znq+BTH9K8f9rtsXizzUkfi499Xyg1GQ+bBYhAQ/gP39vvRsFj+gx/Z+IR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OLMXGAAAA3AAAAA8AAAAAAAAA&#10;AAAAAAAAoQIAAGRycy9kb3ducmV2LnhtbFBLBQYAAAAABAAEAPkAAACUAwAAAAA=&#10;" strokecolor="#4579b8 [3044]" strokeweight="1.25pt"/>
              <v:line id="Straight Connector 316" o:spid="_x0000_s1053" style="position:absolute;visibility:visible;mso-wrap-style:square" from="21945,0" to="21945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taNMUAAADcAAAADwAAAGRycy9kb3ducmV2LnhtbESPQWsCMRSE70L/Q3iF3mp2K9WyGkUs&#10;Qksp4uqhx8fmuVncvCxJum7/fSMIHoeZ+YZZrAbbip58aBwryMcZCOLK6YZrBcfD9vkNRIjIGlvH&#10;pOCPAqyWD6MFFtpdeE99GWuRIBwKVGBi7AopQ2XIYhi7jjh5J+ctxiR9LbXHS4LbVr5k2VRabDgt&#10;GOxoY6g6l79Wwfv3+XOY7ELMfr5MHbb57LU/eqWeHof1HESkId7Dt/aHVjDJp3A9k46AXP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qtaNMUAAADcAAAADwAAAAAAAAAA&#10;AAAAAAChAgAAZHJzL2Rvd25yZXYueG1sUEsFBgAAAAAEAAQA+QAAAJMDAAAAAA==&#10;" strokecolor="#4a7ebb" strokeweight="1.25pt"/>
              <v:line id="Straight Connector 317" o:spid="_x0000_s1054" style="position:absolute;visibility:visible;mso-wrap-style:square" from="43891,0" to="43891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f/r8UAAADcAAAADwAAAGRycy9kb3ducmV2LnhtbESPQWsCMRSE7wX/Q3gFbzW7SrtlNYoo&#10;glJKqfXg8bF53SxuXpYkruu/bwqFHoeZ+YZZrAbbip58aBwryCcZCOLK6YZrBaev3dMriBCRNbaO&#10;ScGdAqyWo4cFltrd+JP6Y6xFgnAoUYGJsSulDJUhi2HiOuLkfTtvMSbpa6k93hLctnKaZS/SYsNp&#10;wWBHG0PV5Xi1Crbvl8Mw+wgxO7+ZOuzy4rk/eaXGj8N6DiLSEP/Df+29VjDLC/g9k46AX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ef/r8UAAADcAAAADwAAAAAAAAAA&#10;AAAAAAChAgAAZHJzL2Rvd25yZXYueG1sUEsFBgAAAAAEAAQA+QAAAJMDAAAAAA==&#10;" strokecolor="#4a7ebb" strokeweight="1.25pt"/>
            </v:group>
            <v:group id="Group 326" o:spid="_x0000_s1055" style="position:absolute;left:14478;top:6858;width:1079;height:438" coordsize="108000,43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<v:line id="Straight Connector 323" o:spid="_x0000_s1056" style="position:absolute;visibility:visible;mso-wrap-style:square" from="0,0" to="1080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8fbl8UAAADcAAAADwAAAGRycy9kb3ducmV2LnhtbESPQWvCQBSE7wX/w/IKvdVNtIikrqGI&#10;QpEeapTQ42P3mQSzb2N2G9N/3y0UPA4z8w2zykfbioF63zhWkE4TEMTamYYrBafj7nkJwgdkg61j&#10;UvBDHvL15GGFmXE3PtBQhEpECPsMFdQhdJmUXtdk0U9dRxy9s+sthij7SpoebxFuWzlLkoW02HBc&#10;qLGjTU36UnxbBZ/6mBbDy26P5da2V/1VfuyHUqmnx/HtFUSgMdzD/+13o2A+m8PfmXg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8fbl8UAAADcAAAADwAAAAAAAAAA&#10;AAAAAAChAgAAZHJzL2Rvd25yZXYueG1sUEsFBgAAAAAEAAQA+QAAAJMDAAAAAA==&#10;" strokecolor="#4579b8 [3044]" strokeweight="1.25pt"/>
              <v:line id="Straight Connector 324" o:spid="_x0000_s1057" style="position:absolute;visibility:visible;mso-wrap-style:square" from="0,21946" to="107950,21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mrZcUAAADcAAAADwAAAGRycy9kb3ducmV2LnhtbESPT2sCMRTE7wW/Q3hCb5pV2yqrUaRF&#10;aClS/HPw+Ng8N4ublyVJ1/Xbm4LQ4zAzv2EWq87WoiUfKscKRsMMBHHhdMWlguNhM5iBCBFZY+2Y&#10;FNwowGrZe1pgrt2Vd9TuYykShEOOCkyMTS5lKAxZDEPXECfv7LzFmKQvpfZ4TXBby3GWvUmLFacF&#10;gw29Gyou+1+r4GN7+eomPyFmp29Ths1o+toevVLP/W49BxGpi//hR/tTK5iMX+DvTDoCcn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1mrZcUAAADcAAAADwAAAAAAAAAA&#10;AAAAAAChAgAAZHJzL2Rvd25yZXYueG1sUEsFBgAAAAAEAAQA+QAAAJMDAAAAAA==&#10;" strokecolor="#4a7ebb" strokeweight="1.25pt"/>
              <v:line id="Straight Connector 325" o:spid="_x0000_s1058" style="position:absolute;visibility:visible;mso-wrap-style:square" from="0,43892" to="107950,43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UO/sQAAADcAAAADwAAAGRycy9kb3ducmV2LnhtbESPQWsCMRSE7wX/Q3hCb5pV0cpqFFEE&#10;SylS9eDxsXluFjcvS5Ku679vCoUeh5n5hlmuO1uLlnyoHCsYDTMQxIXTFZcKLuf9YA4iRGSNtWNS&#10;8KQA61XvZYm5dg/+ovYUS5EgHHJUYGJscilDYchiGLqGOHk35y3GJH0ptcdHgttajrNsJi1WnBYM&#10;NrQ1VNxP31bB7vP+3k2OIWbXD1OG/eht2l68Uq/9brMAEamL/+G/9kErmIyn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FQ7+xAAAANwAAAAPAAAAAAAAAAAA&#10;AAAAAKECAABkcnMvZG93bnJldi54bWxQSwUGAAAAAAQABAD5AAAAkgMAAAAA&#10;" strokecolor="#4a7ebb" strokeweight="1.25pt"/>
            </v:group>
          </v:group>
        </w:pict>
      </w:r>
    </w:p>
    <w:p w:rsidR="00C74F7C" w:rsidRDefault="00C74F7C" w:rsidP="001C184A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 xml:space="preserve">α) Να γράψετε μια απλοποιημένη αλγεβρική </w:t>
      </w: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παράσταση </w:t>
      </w:r>
      <w:r w:rsidRPr="00C74F7C">
        <w:rPr>
          <w:rFonts w:ascii="Arial" w:hAnsi="Arial" w:cs="Arial"/>
        </w:rPr>
        <w:t xml:space="preserve">που να σας δίνει την περίμετρο </w:t>
      </w: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  <w:r w:rsidRPr="00C74F7C">
        <w:rPr>
          <w:rFonts w:ascii="Arial" w:hAnsi="Arial" w:cs="Arial"/>
        </w:rPr>
        <w:t>του διπλαν</w:t>
      </w:r>
      <w:r>
        <w:rPr>
          <w:rFonts w:ascii="Arial" w:hAnsi="Arial" w:cs="Arial"/>
        </w:rPr>
        <w:t>ού σχήματος ως προς χ.</w:t>
      </w: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6E23A7" w:rsidRDefault="006E23A7" w:rsidP="00C74F7C">
      <w:pPr>
        <w:pStyle w:val="ListParagraph"/>
        <w:ind w:left="284"/>
        <w:rPr>
          <w:rFonts w:ascii="Arial" w:hAnsi="Arial" w:cs="Arial"/>
        </w:rPr>
      </w:pPr>
    </w:p>
    <w:p w:rsidR="006E23A7" w:rsidRDefault="006E23A7" w:rsidP="00C74F7C">
      <w:pPr>
        <w:pStyle w:val="ListParagraph"/>
        <w:ind w:left="284"/>
        <w:rPr>
          <w:rFonts w:ascii="Arial" w:hAnsi="Arial" w:cs="Arial"/>
        </w:rPr>
      </w:pPr>
    </w:p>
    <w:p w:rsidR="006E23A7" w:rsidRDefault="006E23A7" w:rsidP="00C74F7C">
      <w:pPr>
        <w:pStyle w:val="ListParagraph"/>
        <w:ind w:left="284"/>
        <w:rPr>
          <w:rFonts w:ascii="Arial" w:hAnsi="Arial" w:cs="Arial"/>
        </w:rPr>
      </w:pPr>
    </w:p>
    <w:p w:rsidR="006E23A7" w:rsidRDefault="006E23A7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1C184A" w:rsidRPr="006E23A7" w:rsidRDefault="00C74F7C" w:rsidP="00C74F7C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β)</w:t>
      </w:r>
      <w:r w:rsidR="006E23A7">
        <w:rPr>
          <w:rFonts w:ascii="Arial" w:hAnsi="Arial" w:cs="Arial"/>
        </w:rPr>
        <w:t xml:space="preserve">Αν η περίμετρος του σχήματος είναι ίση με 78 </w:t>
      </w:r>
      <w:r w:rsidR="006E23A7">
        <w:rPr>
          <w:rFonts w:ascii="Arial" w:hAnsi="Arial" w:cs="Arial"/>
          <w:lang w:val="en-US"/>
        </w:rPr>
        <w:t>cm</w:t>
      </w:r>
      <w:r w:rsidR="00AA4878">
        <w:rPr>
          <w:rFonts w:ascii="Arial" w:hAnsi="Arial" w:cs="Arial"/>
        </w:rPr>
        <w:t xml:space="preserve"> να βρεθεί </w:t>
      </w:r>
      <w:r w:rsidR="00AA4878" w:rsidRPr="00AA4878">
        <w:rPr>
          <w:rFonts w:ascii="Arial" w:hAnsi="Arial" w:cs="Arial"/>
        </w:rPr>
        <w:t>η</w:t>
      </w:r>
      <w:r w:rsidR="006E23A7">
        <w:rPr>
          <w:rFonts w:ascii="Arial" w:hAnsi="Arial" w:cs="Arial"/>
        </w:rPr>
        <w:t xml:space="preserve"> τιμή του χ.</w:t>
      </w:r>
    </w:p>
    <w:p w:rsidR="001C184A" w:rsidRDefault="001C184A" w:rsidP="00772B29">
      <w:pPr>
        <w:rPr>
          <w:rFonts w:ascii="Arial" w:hAnsi="Arial" w:cs="Arial"/>
        </w:rPr>
      </w:pPr>
    </w:p>
    <w:p w:rsidR="001C184A" w:rsidRDefault="001C184A" w:rsidP="00772B29">
      <w:pPr>
        <w:rPr>
          <w:rFonts w:ascii="Arial" w:hAnsi="Arial" w:cs="Arial"/>
        </w:rPr>
      </w:pPr>
    </w:p>
    <w:p w:rsidR="001C184A" w:rsidRDefault="001C184A" w:rsidP="00772B29">
      <w:pPr>
        <w:rPr>
          <w:rFonts w:ascii="Arial" w:hAnsi="Arial" w:cs="Arial"/>
        </w:rPr>
      </w:pPr>
    </w:p>
    <w:p w:rsidR="001C184A" w:rsidRDefault="001452DC" w:rsidP="00772B29">
      <w:pPr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w:pict>
          <v:shape id="_x0000_s1059" type="#_x0000_t202" style="position:absolute;margin-left:465.5pt;margin-top:103pt;width:85.25pt;height:22.6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">
            <v:fill opacity="0"/>
            <v:stroke opacity="0"/>
            <v:textbox>
              <w:txbxContent>
                <w:p w:rsidR="006E23A7" w:rsidRPr="00433323" w:rsidRDefault="006E23A7" w:rsidP="006E23A7">
                  <w:pPr>
                    <w:rPr>
                      <w:sz w:val="18"/>
                      <w:szCs w:val="18"/>
                      <w:lang w:val="en-US"/>
                    </w:rPr>
                  </w:pPr>
                  <w:r w:rsidRPr="00433323">
                    <w:rPr>
                      <w:sz w:val="18"/>
                      <w:szCs w:val="18"/>
                    </w:rPr>
                    <w:t>(</w:t>
                  </w:r>
                  <w:r>
                    <w:rPr>
                      <w:sz w:val="18"/>
                      <w:szCs w:val="18"/>
                    </w:rPr>
                    <w:t>10</w:t>
                  </w:r>
                  <w:r w:rsidRPr="00433323">
                    <w:rPr>
                      <w:sz w:val="18"/>
                      <w:szCs w:val="18"/>
                    </w:rPr>
                    <w:t>+</w:t>
                  </w:r>
                  <w:r>
                    <w:rPr>
                      <w:sz w:val="18"/>
                      <w:szCs w:val="18"/>
                    </w:rPr>
                    <w:t>6</w:t>
                  </w:r>
                  <w:r w:rsidRPr="00433323">
                    <w:rPr>
                      <w:sz w:val="18"/>
                      <w:szCs w:val="18"/>
                    </w:rPr>
                    <w:t xml:space="preserve">  Μον)</w:t>
                  </w:r>
                </w:p>
              </w:txbxContent>
            </v:textbox>
          </v:shape>
        </w:pict>
      </w:r>
    </w:p>
    <w:sectPr w:rsidR="001C184A" w:rsidSect="00196E15">
      <w:pgSz w:w="11906" w:h="16838"/>
      <w:pgMar w:top="1134" w:right="1134" w:bottom="1134" w:left="1247" w:header="708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452DC" w:rsidRDefault="001452DC" w:rsidP="00AA1EED">
      <w:pPr>
        <w:spacing w:after="0" w:line="240" w:lineRule="auto"/>
      </w:pPr>
      <w:r>
        <w:separator/>
      </w:r>
    </w:p>
  </w:endnote>
  <w:endnote w:type="continuationSeparator" w:id="0">
    <w:p w:rsidR="001452DC" w:rsidRDefault="001452DC" w:rsidP="00AA1E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452DC" w:rsidRDefault="001452DC" w:rsidP="00AA1EED">
      <w:pPr>
        <w:spacing w:after="0" w:line="240" w:lineRule="auto"/>
      </w:pPr>
      <w:r>
        <w:separator/>
      </w:r>
    </w:p>
  </w:footnote>
  <w:footnote w:type="continuationSeparator" w:id="0">
    <w:p w:rsidR="001452DC" w:rsidRDefault="001452DC" w:rsidP="00AA1E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6D7487F"/>
    <w:multiLevelType w:val="hybridMultilevel"/>
    <w:tmpl w:val="9F6A25E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915A7D"/>
    <w:multiLevelType w:val="hybridMultilevel"/>
    <w:tmpl w:val="01A8CB7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4250DE"/>
    <w:multiLevelType w:val="hybridMultilevel"/>
    <w:tmpl w:val="4AEEFD26"/>
    <w:lvl w:ilvl="0" w:tplc="0408001B">
      <w:start w:val="1"/>
      <w:numFmt w:val="lowerRoman"/>
      <w:lvlText w:val="%1."/>
      <w:lvlJc w:val="right"/>
      <w:pPr>
        <w:ind w:left="1004" w:hanging="360"/>
      </w:pPr>
    </w:lvl>
    <w:lvl w:ilvl="1" w:tplc="04080019" w:tentative="1">
      <w:start w:val="1"/>
      <w:numFmt w:val="lowerLetter"/>
      <w:lvlText w:val="%2."/>
      <w:lvlJc w:val="left"/>
      <w:pPr>
        <w:ind w:left="1724" w:hanging="360"/>
      </w:pPr>
    </w:lvl>
    <w:lvl w:ilvl="2" w:tplc="0408001B" w:tentative="1">
      <w:start w:val="1"/>
      <w:numFmt w:val="lowerRoman"/>
      <w:lvlText w:val="%3."/>
      <w:lvlJc w:val="right"/>
      <w:pPr>
        <w:ind w:left="2444" w:hanging="180"/>
      </w:pPr>
    </w:lvl>
    <w:lvl w:ilvl="3" w:tplc="0408000F" w:tentative="1">
      <w:start w:val="1"/>
      <w:numFmt w:val="decimal"/>
      <w:lvlText w:val="%4."/>
      <w:lvlJc w:val="left"/>
      <w:pPr>
        <w:ind w:left="3164" w:hanging="360"/>
      </w:pPr>
    </w:lvl>
    <w:lvl w:ilvl="4" w:tplc="04080019" w:tentative="1">
      <w:start w:val="1"/>
      <w:numFmt w:val="lowerLetter"/>
      <w:lvlText w:val="%5."/>
      <w:lvlJc w:val="left"/>
      <w:pPr>
        <w:ind w:left="3884" w:hanging="360"/>
      </w:pPr>
    </w:lvl>
    <w:lvl w:ilvl="5" w:tplc="0408001B" w:tentative="1">
      <w:start w:val="1"/>
      <w:numFmt w:val="lowerRoman"/>
      <w:lvlText w:val="%6."/>
      <w:lvlJc w:val="right"/>
      <w:pPr>
        <w:ind w:left="4604" w:hanging="180"/>
      </w:pPr>
    </w:lvl>
    <w:lvl w:ilvl="6" w:tplc="0408000F" w:tentative="1">
      <w:start w:val="1"/>
      <w:numFmt w:val="decimal"/>
      <w:lvlText w:val="%7."/>
      <w:lvlJc w:val="left"/>
      <w:pPr>
        <w:ind w:left="5324" w:hanging="360"/>
      </w:pPr>
    </w:lvl>
    <w:lvl w:ilvl="7" w:tplc="04080019" w:tentative="1">
      <w:start w:val="1"/>
      <w:numFmt w:val="lowerLetter"/>
      <w:lvlText w:val="%8."/>
      <w:lvlJc w:val="left"/>
      <w:pPr>
        <w:ind w:left="6044" w:hanging="360"/>
      </w:pPr>
    </w:lvl>
    <w:lvl w:ilvl="8" w:tplc="0408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414BB"/>
    <w:rsid w:val="000423D6"/>
    <w:rsid w:val="00047CF6"/>
    <w:rsid w:val="000850EF"/>
    <w:rsid w:val="00086052"/>
    <w:rsid w:val="000B4230"/>
    <w:rsid w:val="001452DC"/>
    <w:rsid w:val="00196E15"/>
    <w:rsid w:val="001C184A"/>
    <w:rsid w:val="001C4940"/>
    <w:rsid w:val="0027590A"/>
    <w:rsid w:val="003112C0"/>
    <w:rsid w:val="00433323"/>
    <w:rsid w:val="0069783E"/>
    <w:rsid w:val="006B2D31"/>
    <w:rsid w:val="006B61AF"/>
    <w:rsid w:val="006E23A7"/>
    <w:rsid w:val="00700118"/>
    <w:rsid w:val="00772B29"/>
    <w:rsid w:val="00783453"/>
    <w:rsid w:val="007D48E8"/>
    <w:rsid w:val="00801378"/>
    <w:rsid w:val="008432B9"/>
    <w:rsid w:val="0098072A"/>
    <w:rsid w:val="00A414BB"/>
    <w:rsid w:val="00A554DD"/>
    <w:rsid w:val="00AA1EED"/>
    <w:rsid w:val="00AA4878"/>
    <w:rsid w:val="00B42163"/>
    <w:rsid w:val="00B56ABB"/>
    <w:rsid w:val="00B946A6"/>
    <w:rsid w:val="00C210A2"/>
    <w:rsid w:val="00C51575"/>
    <w:rsid w:val="00C74F7C"/>
    <w:rsid w:val="00CC62CD"/>
    <w:rsid w:val="00D06A94"/>
    <w:rsid w:val="00D66D49"/>
    <w:rsid w:val="00D71075"/>
    <w:rsid w:val="00DA204B"/>
    <w:rsid w:val="00EB357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5B272198-62D6-4F77-83B4-DDE78C8E77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3571"/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B35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B35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3571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70011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A1EE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1EED"/>
    <w:rPr>
      <w:rFonts w:ascii="Calibri" w:eastAsia="Calibri" w:hAnsi="Calibri" w:cs="Calibri"/>
    </w:rPr>
  </w:style>
  <w:style w:type="paragraph" w:styleId="Footer">
    <w:name w:val="footer"/>
    <w:basedOn w:val="Normal"/>
    <w:link w:val="FooterChar"/>
    <w:uiPriority w:val="99"/>
    <w:unhideWhenUsed/>
    <w:rsid w:val="00AA1EE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1EED"/>
    <w:rPr>
      <w:rFonts w:ascii="Calibri" w:eastAsia="Calibri" w:hAnsi="Calibri" w:cs="Calibri"/>
    </w:rPr>
  </w:style>
  <w:style w:type="paragraph" w:styleId="NoSpacing">
    <w:name w:val="No Spacing"/>
    <w:uiPriority w:val="1"/>
    <w:qFormat/>
    <w:rsid w:val="00B42163"/>
    <w:pPr>
      <w:spacing w:after="0" w:line="240" w:lineRule="auto"/>
    </w:pPr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gi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6</TotalTime>
  <Pages>1</Pages>
  <Words>257</Words>
  <Characters>139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6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ntonios Costi</cp:lastModifiedBy>
  <cp:revision>13</cp:revision>
  <cp:lastPrinted>2013-11-12T05:34:00Z</cp:lastPrinted>
  <dcterms:created xsi:type="dcterms:W3CDTF">2012-10-24T11:49:00Z</dcterms:created>
  <dcterms:modified xsi:type="dcterms:W3CDTF">2014-03-19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